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58A83C" w14:textId="77777777" w:rsidR="00371E35" w:rsidRDefault="00371E35" w:rsidP="00371E35">
      <w:pPr>
        <w:pStyle w:val="MTDisplayEquation"/>
      </w:pPr>
      <w:r>
        <w:tab/>
      </w:r>
    </w:p>
    <w:p w14:paraId="4D77D1DE" w14:textId="2B3288E1" w:rsidR="00371E35" w:rsidRDefault="00371E35" w:rsidP="00371E35">
      <w:pPr>
        <w:pStyle w:val="MTDisplayEquation"/>
      </w:pPr>
      <w:r>
        <w:tab/>
      </w:r>
      <w:r w:rsidR="001030A2" w:rsidRPr="0017232E">
        <w:rPr>
          <w:position w:val="-160"/>
        </w:rPr>
        <w:object w:dxaOrig="2840" w:dyaOrig="3120" w14:anchorId="02A6F8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42.15pt;height:156.05pt" o:ole="">
            <v:imagedata r:id="rId6" o:title=""/>
          </v:shape>
          <o:OLEObject Type="Embed" ProgID="Equation.DSMT4" ShapeID="_x0000_i1037" DrawAspect="Content" ObjectID="_1652738815" r:id="rId7"/>
        </w:object>
      </w:r>
      <w:r>
        <w:t xml:space="preserve"> </w:t>
      </w:r>
    </w:p>
    <w:p w14:paraId="6D92C069" w14:textId="343AC3D7" w:rsidR="00554A65" w:rsidRDefault="00371E35" w:rsidP="00371E35">
      <w:pPr>
        <w:pStyle w:val="MTDisplayEquation"/>
      </w:pPr>
      <w:r>
        <w:t xml:space="preserve"> </w:t>
      </w:r>
    </w:p>
    <w:p w14:paraId="51A4797F" w14:textId="77777777" w:rsidR="00371E35" w:rsidRDefault="00371E35"/>
    <w:sectPr w:rsidR="00371E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2A421C1" w14:textId="77777777" w:rsidR="00371E35" w:rsidRDefault="00371E35" w:rsidP="00371E35">
      <w:r>
        <w:separator/>
      </w:r>
    </w:p>
  </w:endnote>
  <w:endnote w:type="continuationSeparator" w:id="0">
    <w:p w14:paraId="54D539A5" w14:textId="77777777" w:rsidR="00371E35" w:rsidRDefault="00371E35" w:rsidP="00371E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E9309B8" w14:textId="77777777" w:rsidR="00371E35" w:rsidRDefault="00371E35" w:rsidP="00371E35">
      <w:r>
        <w:separator/>
      </w:r>
    </w:p>
  </w:footnote>
  <w:footnote w:type="continuationSeparator" w:id="0">
    <w:p w14:paraId="67A4EF5F" w14:textId="77777777" w:rsidR="00371E35" w:rsidRDefault="00371E35" w:rsidP="00371E3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575F"/>
    <w:rsid w:val="001030A2"/>
    <w:rsid w:val="0017232E"/>
    <w:rsid w:val="00371E35"/>
    <w:rsid w:val="00554A65"/>
    <w:rsid w:val="00E35540"/>
    <w:rsid w:val="00E83B2D"/>
    <w:rsid w:val="00EC57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DA83E3"/>
  <w15:chartTrackingRefBased/>
  <w15:docId w15:val="{573A3E74-A715-4F1A-B1BC-CA161C36F1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71E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71E3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71E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71E3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371E3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71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5</Words>
  <Characters>30</Characters>
  <Application>Microsoft Office Word</Application>
  <DocSecurity>0</DocSecurity>
  <Lines>1</Lines>
  <Paragraphs>1</Paragraphs>
  <ScaleCrop>false</ScaleCrop>
  <Company/>
  <LinksUpToDate>false</LinksUpToDate>
  <CharactersWithSpaces>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6-03T14:20:00Z</dcterms:created>
  <dcterms:modified xsi:type="dcterms:W3CDTF">2020-06-03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